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tmp" ContentType="image/png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87FFB22" w14:textId="1CBA6F31" w:rsidR="00917D54" w:rsidRDefault="00A766AD" w:rsidP="00917D54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bookmarkStart w:id="0" w:name="_Hlk35283394"/>
      <w:bookmarkStart w:id="1" w:name="_Hlk35283830"/>
      <w:r w:rsidRPr="00A766AD">
        <w:rPr>
          <w:rFonts w:ascii="Arial" w:hAnsi="Arial" w:cs="Arial"/>
          <w:b/>
          <w:noProof/>
        </w:rPr>
        <mc:AlternateContent>
          <mc:Choice Requires="wps">
            <w:drawing>
              <wp:anchor distT="45720" distB="45720" distL="114300" distR="114300" simplePos="0" relativeHeight="251658752" behindDoc="0" locked="0" layoutInCell="1" allowOverlap="1" wp14:anchorId="37487E46" wp14:editId="44D53D2F">
                <wp:simplePos x="0" y="0"/>
                <wp:positionH relativeFrom="column">
                  <wp:posOffset>236483</wp:posOffset>
                </wp:positionH>
                <wp:positionV relativeFrom="paragraph">
                  <wp:posOffset>2049517</wp:posOffset>
                </wp:positionV>
                <wp:extent cx="4903076" cy="573206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03076" cy="57320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DBD529E" w14:textId="73958972" w:rsidR="00A766AD" w:rsidRPr="00A766AD" w:rsidRDefault="005E1A85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  <w:t>Solving equations: Linear</w:t>
                            </w:r>
                            <w:r w:rsidR="00412CFF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  <w:t xml:space="preserve"> </w:t>
                            </w:r>
                          </w:p>
                          <w:p w14:paraId="488C74EC" w14:textId="77777777" w:rsidR="00A766AD" w:rsidRDefault="00A766AD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7487E46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8.6pt;margin-top:161.4pt;width:386.05pt;height:45.15pt;z-index:2516587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" stroked="f">
                <v:textbox>
                  <w:txbxContent>
                    <w:p w14:paraId="0DBD529E" w14:textId="73958972" w:rsidR="00A766AD" w:rsidRPr="00A766AD" w:rsidRDefault="005E1A85">
                      <w:pPr>
                        <w:rPr>
                          <w:rFonts w:ascii="Times New Roman" w:hAnsi="Times New Roman" w:cs="Times New Roman"/>
                          <w:b/>
                          <w:bCs/>
                          <w:color w:val="0070C0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color w:val="0070C0"/>
                          <w:sz w:val="56"/>
                          <w:szCs w:val="56"/>
                        </w:rPr>
                        <w:t>Solving equations: Linear</w:t>
                      </w:r>
                      <w:r w:rsidR="00412CFF">
                        <w:rPr>
                          <w:rFonts w:ascii="Times New Roman" w:hAnsi="Times New Roman" w:cs="Times New Roman"/>
                          <w:b/>
                          <w:bCs/>
                          <w:color w:val="0070C0"/>
                          <w:sz w:val="56"/>
                          <w:szCs w:val="56"/>
                        </w:rPr>
                        <w:t xml:space="preserve"> </w:t>
                      </w:r>
                    </w:p>
                    <w:p w14:paraId="488C74EC" w14:textId="77777777" w:rsidR="00A766AD" w:rsidRDefault="00A766AD"/>
                  </w:txbxContent>
                </v:textbox>
              </v:shape>
            </w:pict>
          </mc:Fallback>
        </mc:AlternateContent>
      </w:r>
      <w:r w:rsidR="004E45B2">
        <w:rPr>
          <w:noProof/>
        </w:rPr>
        <w:drawing>
          <wp:inline distT="0" distB="0" distL="0" distR="0" wp14:anchorId="51AE2A59" wp14:editId="219B74DF">
            <wp:extent cx="5486400" cy="4135120"/>
            <wp:effectExtent l="0" t="0" r="0" b="0"/>
            <wp:docPr id="16" name="Picture 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135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17D54">
        <w:rPr>
          <w:rFonts w:ascii="Arial" w:hAnsi="Arial" w:cs="Arial"/>
          <w:b/>
        </w:rPr>
        <w:t>Instructions</w:t>
      </w:r>
    </w:p>
    <w:p w14:paraId="60D24CB9" w14:textId="36A54C70" w:rsidR="00917D54" w:rsidRDefault="00917D54" w:rsidP="00917D54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4144" behindDoc="0" locked="0" layoutInCell="1" allowOverlap="1" wp14:anchorId="0B96A921" wp14:editId="0234550E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</w:rPr>
        <w:t xml:space="preserve">Use </w:t>
      </w:r>
      <w:r>
        <w:rPr>
          <w:rFonts w:ascii="Arial" w:hAnsi="Arial" w:cs="Arial"/>
          <w:b/>
        </w:rPr>
        <w:t>black</w:t>
      </w:r>
      <w:r>
        <w:rPr>
          <w:rFonts w:ascii="Arial" w:hAnsi="Arial" w:cs="Arial"/>
        </w:rPr>
        <w:t xml:space="preserve"> ink or ball-point pen.</w:t>
      </w:r>
    </w:p>
    <w:p w14:paraId="7ED63B55" w14:textId="5A1D06D7" w:rsidR="00917D54" w:rsidRDefault="00917D54" w:rsidP="00917D54">
      <w:pPr>
        <w:pStyle w:val="MediumGrid1-Accent22"/>
        <w:numPr>
          <w:ilvl w:val="1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6192" behindDoc="0" locked="0" layoutInCell="1" allowOverlap="1" wp14:anchorId="2DE2FFE7" wp14:editId="7F96E004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</w:rPr>
        <w:t>Fill in the boxes</w:t>
      </w:r>
      <w:r>
        <w:rPr>
          <w:rFonts w:ascii="Arial" w:hAnsi="Arial" w:cs="Arial"/>
        </w:rPr>
        <w:t xml:space="preserve"> at the top of this page with your name,</w:t>
      </w:r>
      <w:r>
        <w:rPr>
          <w:rFonts w:ascii="Arial" w:hAnsi="Arial" w:cs="Arial"/>
        </w:rPr>
        <w:br/>
        <w:t>centre number and candidate number.</w:t>
      </w:r>
    </w:p>
    <w:p w14:paraId="7BAF1BD2" w14:textId="77777777" w:rsidR="00917D54" w:rsidRDefault="00917D54" w:rsidP="00917D54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Answer </w:t>
      </w:r>
      <w:r>
        <w:rPr>
          <w:rFonts w:ascii="Arial" w:hAnsi="Arial" w:cs="Arial"/>
          <w:b/>
        </w:rPr>
        <w:t>all</w:t>
      </w:r>
      <w:r>
        <w:rPr>
          <w:rFonts w:ascii="Arial" w:hAnsi="Arial" w:cs="Arial"/>
        </w:rPr>
        <w:t xml:space="preserve"> questions.</w:t>
      </w:r>
    </w:p>
    <w:p w14:paraId="07CB2F85" w14:textId="77777777" w:rsidR="00917D54" w:rsidRDefault="00917D54" w:rsidP="00917D54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Answer the questions in the spaces provided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there may be more space than you need.</w:t>
      </w:r>
    </w:p>
    <w:p w14:paraId="18EAA7E8" w14:textId="77777777" w:rsidR="00917D54" w:rsidRDefault="00917D54" w:rsidP="00917D54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You must </w:t>
      </w:r>
      <w:r>
        <w:rPr>
          <w:rFonts w:ascii="Arial" w:hAnsi="Arial" w:cs="Arial"/>
          <w:b/>
        </w:rPr>
        <w:t>show all your working.</w:t>
      </w:r>
    </w:p>
    <w:p w14:paraId="7D3837A9" w14:textId="77777777" w:rsidR="00917D54" w:rsidRDefault="00917D54" w:rsidP="00917D54">
      <w:pPr>
        <w:numPr>
          <w:ilvl w:val="0"/>
          <w:numId w:val="1"/>
        </w:numPr>
        <w:tabs>
          <w:tab w:val="left" w:pos="426"/>
          <w:tab w:val="left" w:pos="851"/>
        </w:tabs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Diagrams are </w:t>
      </w:r>
      <w:r>
        <w:rPr>
          <w:rFonts w:ascii="Arial" w:hAnsi="Arial" w:cs="Arial"/>
          <w:b/>
        </w:rPr>
        <w:t>NOT</w:t>
      </w:r>
      <w:r>
        <w:rPr>
          <w:rFonts w:ascii="Arial" w:hAnsi="Arial" w:cs="Arial"/>
        </w:rPr>
        <w:t xml:space="preserve"> accurately drawn, unless otherwise indicated. </w:t>
      </w:r>
    </w:p>
    <w:p w14:paraId="70BC3A10" w14:textId="77777777" w:rsidR="00917D54" w:rsidRDefault="00917D54" w:rsidP="00917D54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ind w:left="0" w:firstLine="0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If your calculator does not have a </w:t>
      </w:r>
      <w:r>
        <w:rPr>
          <w:rFonts w:ascii="Times New Roman" w:hAnsi="Times New Roman"/>
          <w:i/>
        </w:rPr>
        <w:t>π</w:t>
      </w:r>
      <w:r>
        <w:rPr>
          <w:rFonts w:ascii="Arial" w:hAnsi="Arial" w:cs="Arial"/>
        </w:rPr>
        <w:t xml:space="preserve"> button, take the value of </w:t>
      </w:r>
      <w:r>
        <w:rPr>
          <w:rFonts w:ascii="Times New Roman" w:hAnsi="Times New Roman"/>
          <w:i/>
          <w:sz w:val="32"/>
          <w:szCs w:val="32"/>
        </w:rPr>
        <w:t>π</w:t>
      </w:r>
      <w:r>
        <w:rPr>
          <w:rFonts w:ascii="Arial" w:hAnsi="Arial" w:cs="Arial"/>
        </w:rPr>
        <w:t xml:space="preserve"> to be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 xml:space="preserve">3.142 </w:t>
      </w:r>
    </w:p>
    <w:p w14:paraId="000C78C5" w14:textId="77777777" w:rsidR="00917D54" w:rsidRDefault="00917D54" w:rsidP="00917D54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>
        <w:rPr>
          <w:rFonts w:ascii="Arial" w:hAnsi="Arial" w:cs="Arial"/>
        </w:rPr>
        <w:t>unless the question instructs otherwise.</w:t>
      </w:r>
    </w:p>
    <w:p w14:paraId="7981C1E7" w14:textId="77777777" w:rsidR="00917D54" w:rsidRDefault="00917D54" w:rsidP="00917D54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01F8BECC" w14:textId="77777777" w:rsidR="00917D54" w:rsidRDefault="00917D54" w:rsidP="00917D54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formation</w:t>
      </w:r>
    </w:p>
    <w:p w14:paraId="3EBC4D62" w14:textId="5063D03D" w:rsidR="00917D54" w:rsidRDefault="00917D54" w:rsidP="00917D54">
      <w:pPr>
        <w:pStyle w:val="ColorfulList-Accent11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The total mark for this paper is </w:t>
      </w:r>
      <w:r w:rsidR="00CB4409">
        <w:rPr>
          <w:rFonts w:ascii="Arial" w:hAnsi="Arial" w:cs="Arial"/>
          <w:b/>
        </w:rPr>
        <w:t>14</w:t>
      </w:r>
      <w:r>
        <w:rPr>
          <w:rFonts w:ascii="Arial" w:hAnsi="Arial" w:cs="Arial"/>
        </w:rPr>
        <w:t>. There are</w:t>
      </w:r>
      <w:r w:rsidR="00FF56C8" w:rsidRPr="00DC7373">
        <w:rPr>
          <w:rFonts w:ascii="Arial" w:hAnsi="Arial" w:cs="Arial"/>
          <w:b/>
          <w:bCs/>
        </w:rPr>
        <w:t xml:space="preserve"> </w:t>
      </w:r>
      <w:r w:rsidR="00CB4409">
        <w:rPr>
          <w:rFonts w:ascii="Arial" w:hAnsi="Arial" w:cs="Arial"/>
          <w:b/>
          <w:bCs/>
        </w:rPr>
        <w:t>4</w:t>
      </w:r>
      <w:r>
        <w:rPr>
          <w:rFonts w:ascii="Arial" w:hAnsi="Arial" w:cs="Arial"/>
        </w:rPr>
        <w:t xml:space="preserve"> questions.</w:t>
      </w:r>
    </w:p>
    <w:p w14:paraId="58F18810" w14:textId="77777777" w:rsidR="00917D54" w:rsidRDefault="00917D54" w:rsidP="00917D54">
      <w:pPr>
        <w:pStyle w:val="ColorfulList-Accent11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Questions have been arranged in an ascending order of mean difficulty, as found by all students in the June 2017–November 2019 examinations.</w:t>
      </w:r>
    </w:p>
    <w:p w14:paraId="44FDA807" w14:textId="77777777" w:rsidR="00917D54" w:rsidRDefault="00917D54" w:rsidP="00917D54">
      <w:pPr>
        <w:pStyle w:val="MediumGrid1-Accent22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The marks for </w:t>
      </w:r>
      <w:r>
        <w:rPr>
          <w:rFonts w:ascii="Arial" w:hAnsi="Arial" w:cs="Arial"/>
          <w:b/>
        </w:rPr>
        <w:t>each</w:t>
      </w:r>
      <w:r>
        <w:rPr>
          <w:rFonts w:ascii="Arial" w:hAnsi="Arial" w:cs="Arial"/>
        </w:rPr>
        <w:t xml:space="preserve"> question are shown in brackets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use this as a guide as to how much time to spend on each question.</w:t>
      </w:r>
    </w:p>
    <w:p w14:paraId="5223E2B1" w14:textId="77777777" w:rsidR="00917D54" w:rsidRDefault="00917D54" w:rsidP="00917D54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rPr>
          <w:rFonts w:ascii="Arial" w:hAnsi="Arial" w:cs="Arial"/>
        </w:rPr>
      </w:pPr>
    </w:p>
    <w:p w14:paraId="45BC8B73" w14:textId="77777777" w:rsidR="00917D54" w:rsidRDefault="00917D54" w:rsidP="00917D54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Advice</w:t>
      </w:r>
    </w:p>
    <w:p w14:paraId="6D3E8AE0" w14:textId="77777777" w:rsidR="00917D54" w:rsidRDefault="00917D54" w:rsidP="00917D54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Read each question carefully before you start to answer it.</w:t>
      </w:r>
    </w:p>
    <w:p w14:paraId="136293E3" w14:textId="77777777" w:rsidR="00917D54" w:rsidRDefault="00917D54" w:rsidP="00917D54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Keep an eye on the time.</w:t>
      </w:r>
    </w:p>
    <w:p w14:paraId="47D01D24" w14:textId="77777777" w:rsidR="00917D54" w:rsidRDefault="00917D54" w:rsidP="00917D54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Try to answer every question.</w:t>
      </w:r>
    </w:p>
    <w:p w14:paraId="15FAD854" w14:textId="77777777" w:rsidR="00917D54" w:rsidRDefault="00917D54" w:rsidP="00917D54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Check your answers if you have time at the end.</w:t>
      </w:r>
      <w:bookmarkEnd w:id="0"/>
      <w:bookmarkEnd w:id="1"/>
    </w:p>
    <w:p w14:paraId="013722D0" w14:textId="77777777" w:rsidR="00917D54" w:rsidRDefault="00917D54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</w:p>
    <w:p w14:paraId="45EC59AD" w14:textId="65060BC8" w:rsidR="000B2DAA" w:rsidRPr="000B2DAA" w:rsidRDefault="00CB4409" w:rsidP="000B2DAA">
      <w:pPr>
        <w:tabs>
          <w:tab w:val="left" w:pos="0"/>
          <w:tab w:val="left" w:pos="1134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lastRenderedPageBreak/>
        <w:t>1</w:t>
      </w:r>
      <w:r w:rsidR="000B2DAA" w:rsidRPr="000B2DAA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ab/>
      </w:r>
      <w:r w:rsidR="000B2DAA" w:rsidRPr="000B2DAA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Solve</w:t>
      </w:r>
      <w:r w:rsidR="000B2DAA" w:rsidRPr="000B2DAA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ab/>
      </w:r>
      <w:r w:rsidR="00971BED" w:rsidRPr="000B2DAA">
        <w:rPr>
          <w:rFonts w:ascii="Times New Roman" w:eastAsia="Calibri" w:hAnsi="Times New Roman" w:cs="Times New Roman"/>
          <w:noProof/>
          <w:color w:val="000000"/>
          <w:position w:val="-24"/>
          <w:sz w:val="24"/>
          <w:szCs w:val="24"/>
          <w:lang w:eastAsia="en-GB"/>
        </w:rPr>
        <w:drawing>
          <wp:inline distT="0" distB="0" distL="0" distR="0" wp14:anchorId="07A3955E" wp14:editId="1747B716">
            <wp:extent cx="362585" cy="42545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585" cy="42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2DAA" w:rsidRPr="000B2DAA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 xml:space="preserve"> = 2</w:t>
      </w:r>
      <w:r w:rsidR="000B2DAA" w:rsidRPr="000B2DAA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="000B2DAA" w:rsidRPr="000B2DAA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– 7</w:t>
      </w:r>
    </w:p>
    <w:p w14:paraId="17392548" w14:textId="77777777" w:rsidR="000B2DAA" w:rsidRPr="000B2DAA" w:rsidRDefault="000B2DAA" w:rsidP="000B2DA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</w:pPr>
    </w:p>
    <w:p w14:paraId="0657F00F" w14:textId="77777777" w:rsidR="000B2DAA" w:rsidRPr="000B2DAA" w:rsidRDefault="000B2DAA" w:rsidP="000B2DA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</w:pPr>
    </w:p>
    <w:p w14:paraId="76A12C10" w14:textId="77777777" w:rsidR="000B2DAA" w:rsidRPr="000B2DAA" w:rsidRDefault="000B2DAA" w:rsidP="000B2DA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</w:pPr>
    </w:p>
    <w:p w14:paraId="20245FFE" w14:textId="77777777" w:rsidR="000B2DAA" w:rsidRPr="000B2DAA" w:rsidRDefault="000B2DAA" w:rsidP="000B2DA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</w:pPr>
    </w:p>
    <w:p w14:paraId="2E83689E" w14:textId="77777777" w:rsidR="000B2DAA" w:rsidRPr="000B2DAA" w:rsidRDefault="000B2DAA" w:rsidP="000B2DA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</w:pPr>
    </w:p>
    <w:p w14:paraId="02514AF8" w14:textId="77777777" w:rsidR="000B2DAA" w:rsidRPr="000B2DAA" w:rsidRDefault="000B2DAA" w:rsidP="000B2DA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</w:pPr>
    </w:p>
    <w:p w14:paraId="03B5D035" w14:textId="77777777" w:rsidR="000B2DAA" w:rsidRPr="000B2DAA" w:rsidRDefault="000B2DAA" w:rsidP="000B2DA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</w:pPr>
    </w:p>
    <w:p w14:paraId="71013900" w14:textId="77777777" w:rsidR="000B2DAA" w:rsidRPr="000B2DAA" w:rsidRDefault="000B2DAA" w:rsidP="000B2DA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</w:pPr>
    </w:p>
    <w:p w14:paraId="56F4AB3A" w14:textId="77777777" w:rsidR="000B2DAA" w:rsidRPr="000B2DAA" w:rsidRDefault="000B2DAA" w:rsidP="000B2DA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</w:pPr>
    </w:p>
    <w:p w14:paraId="0359B2E8" w14:textId="77777777" w:rsidR="000B2DAA" w:rsidRPr="000B2DAA" w:rsidRDefault="000B2DAA" w:rsidP="000B2DA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</w:pPr>
    </w:p>
    <w:p w14:paraId="233111CD" w14:textId="77777777" w:rsidR="000B2DAA" w:rsidRPr="000B2DAA" w:rsidRDefault="000B2DAA" w:rsidP="000B2DA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</w:pPr>
    </w:p>
    <w:p w14:paraId="2C849CB2" w14:textId="77777777" w:rsidR="000B2DAA" w:rsidRPr="000B2DAA" w:rsidRDefault="000B2DAA" w:rsidP="000B2DA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</w:pPr>
    </w:p>
    <w:p w14:paraId="767C2D7B" w14:textId="77777777" w:rsidR="000B2DAA" w:rsidRPr="000B2DAA" w:rsidRDefault="000B2DAA" w:rsidP="000B2DA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</w:pPr>
    </w:p>
    <w:p w14:paraId="14E9B934" w14:textId="77777777" w:rsidR="000B2DAA" w:rsidRPr="000B2DAA" w:rsidRDefault="000B2DAA" w:rsidP="000B2DA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</w:pPr>
    </w:p>
    <w:p w14:paraId="6572BA8F" w14:textId="77777777" w:rsidR="000B2DAA" w:rsidRPr="000B2DAA" w:rsidRDefault="000B2DAA" w:rsidP="000B2DA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</w:pPr>
    </w:p>
    <w:p w14:paraId="7D6BE267" w14:textId="6FF164F4" w:rsidR="000B2DAA" w:rsidRDefault="000B2DAA" w:rsidP="000B2DA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</w:pPr>
    </w:p>
    <w:p w14:paraId="1ABAE90B" w14:textId="77777777" w:rsidR="006B7C3C" w:rsidRPr="000B2DAA" w:rsidRDefault="006B7C3C" w:rsidP="000B2DA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</w:pPr>
    </w:p>
    <w:p w14:paraId="2ED97D2F" w14:textId="77777777" w:rsidR="000B2DAA" w:rsidRPr="000B2DAA" w:rsidRDefault="000B2DAA" w:rsidP="000B2DA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</w:pPr>
    </w:p>
    <w:p w14:paraId="68A43FF9" w14:textId="77777777" w:rsidR="000B2DAA" w:rsidRPr="000B2DAA" w:rsidRDefault="000B2DAA" w:rsidP="000B2DA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</w:pPr>
    </w:p>
    <w:p w14:paraId="003733BD" w14:textId="77777777" w:rsidR="000B2DAA" w:rsidRPr="000B2DAA" w:rsidRDefault="000B2DAA" w:rsidP="000B2DAA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0B2DAA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0B2DAA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= .......................................................</w:t>
      </w:r>
    </w:p>
    <w:p w14:paraId="60C88BEF" w14:textId="6BB8F87B" w:rsidR="000B2DAA" w:rsidRPr="000B2DAA" w:rsidRDefault="000B2DAA" w:rsidP="000B2DAA">
      <w:pPr>
        <w:autoSpaceDE w:val="0"/>
        <w:autoSpaceDN w:val="0"/>
        <w:adjustRightInd w:val="0"/>
        <w:ind w:left="-567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0B2DAA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  <w:t>(</w:t>
      </w:r>
      <w:r w:rsidRPr="000B2DAA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CB4409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>1</w:t>
      </w:r>
      <w:r w:rsidRPr="000B2DAA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 xml:space="preserve"> is 3 marks</w:t>
      </w:r>
      <w:r w:rsidRPr="000B2DAA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  <w:t>)</w:t>
      </w:r>
    </w:p>
    <w:p w14:paraId="08AD4B76" w14:textId="7628ED8B" w:rsidR="000B2DAA" w:rsidRPr="000B2DAA" w:rsidRDefault="000B2DAA" w:rsidP="000B2DA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0B2DAA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7B34A47D" w14:textId="77777777" w:rsidR="000B2DAA" w:rsidRPr="000B2DAA" w:rsidRDefault="000B2DAA" w:rsidP="000B2DA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</w:pPr>
    </w:p>
    <w:p w14:paraId="001D3262" w14:textId="5358940E" w:rsidR="000B2DAA" w:rsidRPr="000B2DAA" w:rsidRDefault="00CB4409" w:rsidP="000B2DAA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2</w:t>
      </w:r>
      <w:r w:rsidR="000B2DAA" w:rsidRPr="000B2DA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0B2DAA" w:rsidRPr="000B2DAA">
        <w:rPr>
          <w:rFonts w:ascii="Times New Roman" w:eastAsia="Calibri" w:hAnsi="Times New Roman" w:cs="Times New Roman"/>
          <w:sz w:val="24"/>
          <w:szCs w:val="24"/>
          <w:lang w:eastAsia="en-GB"/>
        </w:rPr>
        <w:t>Solve</w:t>
      </w:r>
      <w:r w:rsidR="000B2DAA" w:rsidRPr="000B2DAA">
        <w:rPr>
          <w:rFonts w:ascii="Times New Roman" w:eastAsia="Calibri" w:hAnsi="Times New Roman" w:cs="Times New Roman"/>
          <w:sz w:val="24"/>
          <w:szCs w:val="24"/>
          <w:lang w:eastAsia="en-GB"/>
        </w:rPr>
        <w:tab/>
        <w:t>5</w:t>
      </w:r>
      <w:r w:rsidR="000B2DAA" w:rsidRPr="000B2DAA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x</w:t>
      </w:r>
      <w:r w:rsidR="000B2DAA" w:rsidRPr="000B2DAA">
        <w:rPr>
          <w:rFonts w:ascii="Times New Roman" w:eastAsia="Calibri" w:hAnsi="Times New Roman" w:cs="Times New Roman"/>
          <w:iCs/>
          <w:sz w:val="24"/>
          <w:szCs w:val="24"/>
          <w:lang w:eastAsia="en-GB"/>
        </w:rPr>
        <w:t xml:space="preserve"> </w:t>
      </w:r>
      <w:r w:rsidR="000B2DAA" w:rsidRPr="000B2DAA">
        <w:rPr>
          <w:rFonts w:ascii="Times New Roman" w:eastAsia="MS Gothic" w:hAnsi="Times New Roman" w:cs="Times New Roman"/>
          <w:color w:val="000000"/>
          <w:sz w:val="24"/>
        </w:rPr>
        <w:t>– 6 = 3(</w:t>
      </w:r>
      <w:r w:rsidR="000B2DAA" w:rsidRPr="000B2DAA">
        <w:rPr>
          <w:rFonts w:ascii="Times New Roman" w:eastAsia="MS Gothic" w:hAnsi="Times New Roman" w:cs="Times New Roman"/>
          <w:i/>
          <w:color w:val="000000"/>
          <w:sz w:val="24"/>
        </w:rPr>
        <w:t>x</w:t>
      </w:r>
      <w:r w:rsidR="000B2DAA" w:rsidRPr="000B2DAA">
        <w:rPr>
          <w:rFonts w:ascii="Times New Roman" w:eastAsia="MS Gothic" w:hAnsi="Times New Roman" w:cs="Times New Roman"/>
          <w:color w:val="000000"/>
          <w:sz w:val="24"/>
        </w:rPr>
        <w:t xml:space="preserve"> – 1)</w:t>
      </w:r>
    </w:p>
    <w:p w14:paraId="7B22843C" w14:textId="77777777" w:rsidR="000B2DAA" w:rsidRPr="000B2DAA" w:rsidRDefault="000B2DAA" w:rsidP="000B2DA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7637D932" w14:textId="2977A392" w:rsidR="000B2DAA" w:rsidRDefault="000B2DAA" w:rsidP="000B2DA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6DCAEEF4" w14:textId="1D3DFB75" w:rsidR="006B7C3C" w:rsidRDefault="006B7C3C" w:rsidP="000B2DA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6DE471DF" w14:textId="77777777" w:rsidR="006B7C3C" w:rsidRPr="000B2DAA" w:rsidRDefault="006B7C3C" w:rsidP="000B2DA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579454DD" w14:textId="77777777" w:rsidR="000B2DAA" w:rsidRPr="000B2DAA" w:rsidRDefault="000B2DAA" w:rsidP="000B2DA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70888C4E" w14:textId="0F8AFCFA" w:rsidR="000B2DAA" w:rsidRDefault="000B2DAA" w:rsidP="000B2DA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6217BC37" w14:textId="439C6911" w:rsidR="006B7C3C" w:rsidRDefault="006B7C3C" w:rsidP="000B2DA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627777E8" w14:textId="1C3FEB1B" w:rsidR="006B7C3C" w:rsidRDefault="006B7C3C" w:rsidP="000B2DA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5B2B2CE5" w14:textId="22662EFA" w:rsidR="006B7C3C" w:rsidRDefault="006B7C3C" w:rsidP="000B2DA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4524E1DF" w14:textId="32F9F291" w:rsidR="006B7C3C" w:rsidRDefault="006B7C3C" w:rsidP="000B2DA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417B8D5D" w14:textId="77777777" w:rsidR="000B2DAA" w:rsidRPr="000B2DAA" w:rsidRDefault="000B2DAA" w:rsidP="000B2DA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3BEAFA88" w14:textId="77777777" w:rsidR="000B2DAA" w:rsidRPr="000B2DAA" w:rsidRDefault="000B2DAA" w:rsidP="000B2DA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409A13C4" w14:textId="77777777" w:rsidR="000B2DAA" w:rsidRPr="000B2DAA" w:rsidRDefault="000B2DAA" w:rsidP="000B2DA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71F5104E" w14:textId="77777777" w:rsidR="000B2DAA" w:rsidRPr="000B2DAA" w:rsidRDefault="000B2DAA" w:rsidP="000B2DA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617F72D3" w14:textId="77777777" w:rsidR="000B2DAA" w:rsidRPr="000B2DAA" w:rsidRDefault="000B2DAA" w:rsidP="000B2DA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7164F778" w14:textId="77777777" w:rsidR="000B2DAA" w:rsidRPr="000B2DAA" w:rsidRDefault="000B2DAA" w:rsidP="000B2DA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4976A93C" w14:textId="77777777" w:rsidR="000B2DAA" w:rsidRPr="000B2DAA" w:rsidRDefault="000B2DAA" w:rsidP="000B2DA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68473956" w14:textId="77777777" w:rsidR="000B2DAA" w:rsidRPr="000B2DAA" w:rsidRDefault="000B2DAA" w:rsidP="000B2DA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0F6F9095" w14:textId="77777777" w:rsidR="000B2DAA" w:rsidRPr="000B2DAA" w:rsidRDefault="000B2DAA" w:rsidP="000B2DA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460A4CAA" w14:textId="77777777" w:rsidR="000B2DAA" w:rsidRPr="000B2DAA" w:rsidRDefault="000B2DAA" w:rsidP="000B2DAA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B2DAA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x</w:t>
      </w:r>
      <w:r w:rsidRPr="000B2DAA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= ......................................................</w:t>
      </w:r>
    </w:p>
    <w:p w14:paraId="142BF9DD" w14:textId="475B1103" w:rsidR="000B2DAA" w:rsidRPr="000B2DAA" w:rsidRDefault="000B2DAA" w:rsidP="000B2DA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0B2DAA">
        <w:rPr>
          <w:rFonts w:ascii="Times New Roman" w:eastAsia="Calibri" w:hAnsi="Times New Roman" w:cs="Times New Roman"/>
          <w:b/>
          <w:sz w:val="24"/>
          <w:szCs w:val="24"/>
          <w:lang w:eastAsia="en-GB"/>
        </w:rPr>
        <w:t xml:space="preserve">(Total for Question </w:t>
      </w:r>
      <w:r w:rsidR="00CB4409">
        <w:rPr>
          <w:rFonts w:ascii="Times New Roman" w:eastAsia="Calibri" w:hAnsi="Times New Roman" w:cs="Times New Roman"/>
          <w:b/>
          <w:sz w:val="24"/>
          <w:szCs w:val="24"/>
          <w:lang w:eastAsia="en-GB"/>
        </w:rPr>
        <w:t>2</w:t>
      </w:r>
      <w:r w:rsidRPr="000B2DA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3 marks)</w:t>
      </w:r>
    </w:p>
    <w:p w14:paraId="761D6089" w14:textId="77777777" w:rsidR="000B2DAA" w:rsidRPr="000B2DAA" w:rsidRDefault="000B2DAA" w:rsidP="000B2DAA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0B2DA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9EC2A9B" w14:textId="69527AE6" w:rsidR="000B2DAA" w:rsidRDefault="000B2DAA">
      <w:pP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br w:type="page"/>
      </w:r>
    </w:p>
    <w:p w14:paraId="6E400D72" w14:textId="5ADE7FAC" w:rsidR="000B2DAA" w:rsidRPr="00E03623" w:rsidRDefault="00CB4409" w:rsidP="000B2DAA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3</w:t>
      </w:r>
      <w:r w:rsidR="000B2DAA" w:rsidRPr="00BF3FA8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0B2DAA" w:rsidRPr="00BF3FA8">
        <w:rPr>
          <w:rFonts w:ascii="Times New Roman" w:hAnsi="Times New Roman" w:cs="Times New Roman"/>
          <w:sz w:val="24"/>
          <w:szCs w:val="24"/>
        </w:rPr>
        <w:t>(</w:t>
      </w:r>
      <w:r w:rsidR="000B2DAA" w:rsidRPr="00BF3FA8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0B2DAA" w:rsidRPr="00BF3FA8">
        <w:rPr>
          <w:rFonts w:ascii="Times New Roman" w:hAnsi="Times New Roman" w:cs="Times New Roman"/>
          <w:sz w:val="24"/>
          <w:szCs w:val="24"/>
        </w:rPr>
        <w:t>)</w:t>
      </w:r>
      <w:r w:rsidR="000B2DAA" w:rsidRPr="00BF3FA8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0B2DAA" w:rsidRPr="00BF3FA8">
        <w:rPr>
          <w:rFonts w:ascii="Times New Roman" w:hAnsi="Times New Roman" w:cs="Times New Roman"/>
          <w:sz w:val="24"/>
          <w:szCs w:val="24"/>
        </w:rPr>
        <w:t>Solve</w:t>
      </w:r>
      <w:r w:rsidR="000B2DAA">
        <w:rPr>
          <w:rFonts w:ascii="Times New Roman" w:hAnsi="Times New Roman" w:cs="Times New Roman"/>
          <w:sz w:val="24"/>
          <w:szCs w:val="24"/>
        </w:rPr>
        <w:tab/>
      </w:r>
      <w:r w:rsidR="000B2DAA" w:rsidRPr="00E03623">
        <w:rPr>
          <w:rFonts w:ascii="Times New Roman" w:hAnsi="Times New Roman" w:cs="Times New Roman"/>
          <w:position w:val="-24"/>
          <w:sz w:val="24"/>
          <w:szCs w:val="24"/>
        </w:rPr>
        <w:object w:dxaOrig="560" w:dyaOrig="660" w14:anchorId="4F36D6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7.3pt;height:33.5pt" o:ole="">
            <v:imagedata r:id="rId10" o:title=""/>
          </v:shape>
          <o:OLEObject Type="Embed" ProgID="Equation.DSMT4" ShapeID="_x0000_i1027" DrawAspect="Content" ObjectID="_1662480733" r:id="rId11"/>
        </w:object>
      </w:r>
      <w:r w:rsidR="000B2DAA">
        <w:rPr>
          <w:rFonts w:ascii="Times New Roman" w:hAnsi="Times New Roman" w:cs="Times New Roman"/>
          <w:sz w:val="24"/>
          <w:szCs w:val="24"/>
        </w:rPr>
        <w:t xml:space="preserve"> = 11 </w:t>
      </w:r>
      <w:r w:rsidR="000B2DAA" w:rsidRPr="00932F29">
        <w:rPr>
          <w:rFonts w:ascii="Times New Roman" w:eastAsia="MS Gothic" w:hAnsi="Times New Roman" w:cs="Times New Roman"/>
          <w:color w:val="000000"/>
        </w:rPr>
        <w:t>−</w:t>
      </w:r>
      <w:r w:rsidR="000B2DAA">
        <w:rPr>
          <w:rFonts w:ascii="Times New Roman" w:eastAsia="MS Gothic" w:hAnsi="Times New Roman" w:cs="Times New Roman"/>
          <w:color w:val="000000"/>
        </w:rPr>
        <w:t xml:space="preserve"> </w:t>
      </w:r>
      <w:r w:rsidR="000B2DAA">
        <w:rPr>
          <w:rFonts w:ascii="Times New Roman" w:eastAsia="MS Gothic" w:hAnsi="Times New Roman" w:cs="Times New Roman"/>
          <w:i/>
          <w:color w:val="000000"/>
        </w:rPr>
        <w:t>x</w:t>
      </w:r>
    </w:p>
    <w:p w14:paraId="2A50C8C6" w14:textId="77777777" w:rsidR="000B2DAA" w:rsidRDefault="000B2DAA" w:rsidP="000B2DAA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8331F3B" w14:textId="77777777" w:rsidR="000B2DAA" w:rsidRDefault="000B2DAA" w:rsidP="000B2DAA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C420953" w14:textId="77777777" w:rsidR="000B2DAA" w:rsidRDefault="000B2DAA" w:rsidP="000B2DAA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C6CAEC2" w14:textId="4C108043" w:rsidR="000B2DAA" w:rsidRDefault="000B2DAA" w:rsidP="000B2DAA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0157B42" w14:textId="4326628D" w:rsidR="006B7C3C" w:rsidRDefault="006B7C3C" w:rsidP="000B2DAA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29F9151" w14:textId="2E969EF4" w:rsidR="006B7C3C" w:rsidRDefault="006B7C3C" w:rsidP="000B2DAA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35CB7E7" w14:textId="7707FAC5" w:rsidR="006B7C3C" w:rsidRDefault="006B7C3C" w:rsidP="000B2DAA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82C6050" w14:textId="77777777" w:rsidR="006B7C3C" w:rsidRDefault="006B7C3C" w:rsidP="000B2DAA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079411D" w14:textId="77777777" w:rsidR="000B2DAA" w:rsidRDefault="000B2DAA" w:rsidP="000B2DAA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6C3BA18" w14:textId="77777777" w:rsidR="000B2DAA" w:rsidRDefault="000B2DAA" w:rsidP="000B2DAA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DC70C46" w14:textId="77777777" w:rsidR="000B2DAA" w:rsidRDefault="000B2DAA" w:rsidP="000B2DAA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82EC64D" w14:textId="77777777" w:rsidR="000B2DAA" w:rsidRDefault="000B2DAA" w:rsidP="000B2DAA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57A4EF8" w14:textId="77777777" w:rsidR="000B2DAA" w:rsidRDefault="000B2DAA" w:rsidP="000B2DAA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0342F27" w14:textId="77777777" w:rsidR="000B2DAA" w:rsidRDefault="000B2DAA" w:rsidP="000B2DAA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D01A157" w14:textId="77777777" w:rsidR="000B2DAA" w:rsidRDefault="000B2DAA" w:rsidP="000B2DAA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2976CF6" w14:textId="77777777" w:rsidR="000B2DAA" w:rsidRDefault="000B2DAA" w:rsidP="000B2DAA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63BD17E" w14:textId="77777777" w:rsidR="000B2DAA" w:rsidRPr="00BF3FA8" w:rsidRDefault="000B2DAA" w:rsidP="000B2DAA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AC14F2">
        <w:rPr>
          <w:rFonts w:ascii="Times New Roman" w:hAnsi="Times New Roman" w:cs="Times New Roman"/>
          <w:i/>
          <w:sz w:val="24"/>
          <w:szCs w:val="24"/>
        </w:rPr>
        <w:t>x</w:t>
      </w:r>
      <w:r w:rsidRPr="00BF3FA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= </w:t>
      </w:r>
      <w:r w:rsidRPr="00BF3FA8">
        <w:rPr>
          <w:rFonts w:ascii="Times New Roman" w:hAnsi="Times New Roman" w:cs="Times New Roman"/>
          <w:sz w:val="24"/>
          <w:szCs w:val="24"/>
        </w:rPr>
        <w:t>.......................................................</w:t>
      </w:r>
    </w:p>
    <w:p w14:paraId="3FE08420" w14:textId="77777777" w:rsidR="000B2DAA" w:rsidRPr="00BF3FA8" w:rsidRDefault="000B2DAA" w:rsidP="000B2DAA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233996AF" w14:textId="77777777" w:rsidR="000B2DAA" w:rsidRPr="00BF3FA8" w:rsidRDefault="000B2DAA" w:rsidP="000B2DAA">
      <w:pPr>
        <w:tabs>
          <w:tab w:val="left" w:pos="425"/>
          <w:tab w:val="left" w:pos="156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(</w:t>
      </w:r>
      <w:r w:rsidRPr="00BF3FA8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F3FA8">
        <w:rPr>
          <w:rFonts w:ascii="Times New Roman" w:hAnsi="Times New Roman" w:cs="Times New Roman"/>
          <w:sz w:val="24"/>
          <w:szCs w:val="24"/>
        </w:rPr>
        <w:t>)</w:t>
      </w:r>
      <w:r w:rsidRPr="00BF3FA8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BF3FA8">
        <w:rPr>
          <w:rFonts w:ascii="Times New Roman" w:hAnsi="Times New Roman" w:cs="Times New Roman"/>
          <w:sz w:val="24"/>
          <w:szCs w:val="24"/>
        </w:rPr>
        <w:t>Simplify</w:t>
      </w:r>
      <w:r>
        <w:rPr>
          <w:rFonts w:ascii="Times New Roman" w:hAnsi="Times New Roman" w:cs="Times New Roman"/>
          <w:sz w:val="24"/>
          <w:szCs w:val="24"/>
        </w:rPr>
        <w:tab/>
      </w:r>
      <w:r w:rsidRPr="00686D56">
        <w:rPr>
          <w:rFonts w:ascii="Times New Roman" w:hAnsi="Times New Roman" w:cs="Times New Roman"/>
          <w:position w:val="-30"/>
          <w:sz w:val="24"/>
          <w:szCs w:val="24"/>
        </w:rPr>
        <w:object w:dxaOrig="940" w:dyaOrig="740" w14:anchorId="05BE3D3D">
          <v:shape id="_x0000_i1028" type="#_x0000_t75" style="width:47.15pt;height:37.25pt" o:ole="">
            <v:imagedata r:id="rId12" o:title=""/>
          </v:shape>
          <o:OLEObject Type="Embed" ProgID="Equation.DSMT4" ShapeID="_x0000_i1028" DrawAspect="Content" ObjectID="_1662480734" r:id="rId13"/>
        </w:object>
      </w:r>
    </w:p>
    <w:p w14:paraId="735684AC" w14:textId="77777777" w:rsidR="000B2DAA" w:rsidRDefault="000B2DAA" w:rsidP="000B2DAA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92CB72A" w14:textId="77777777" w:rsidR="000B2DAA" w:rsidRDefault="000B2DAA" w:rsidP="000B2DAA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37BA9B1" w14:textId="77777777" w:rsidR="000B2DAA" w:rsidRDefault="000B2DAA" w:rsidP="000B2DAA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A29A033" w14:textId="77777777" w:rsidR="000B2DAA" w:rsidRDefault="000B2DAA" w:rsidP="000B2DAA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9F3A783" w14:textId="77777777" w:rsidR="000B2DAA" w:rsidRDefault="000B2DAA" w:rsidP="000B2DAA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36DFE0A" w14:textId="77777777" w:rsidR="000B2DAA" w:rsidRPr="00BF3FA8" w:rsidRDefault="000B2DAA" w:rsidP="000B2DAA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.......................................................</w:t>
      </w:r>
    </w:p>
    <w:p w14:paraId="0DB7C158" w14:textId="77777777" w:rsidR="000B2DAA" w:rsidRPr="00BF3FA8" w:rsidRDefault="000B2DAA" w:rsidP="000B2DAA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5D80FC2C" w14:textId="1421D8A0" w:rsidR="00CB4409" w:rsidRDefault="000B2DAA" w:rsidP="000B2DAA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</w:t>
      </w:r>
      <w:r w:rsidR="00CB4409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BF3FA8">
        <w:rPr>
          <w:rFonts w:ascii="Times New Roman" w:hAnsi="Times New Roman" w:cs="Times New Roman"/>
          <w:b/>
          <w:bCs/>
          <w:sz w:val="24"/>
          <w:szCs w:val="24"/>
        </w:rPr>
        <w:t xml:space="preserve"> is 4 </w:t>
      </w:r>
      <w:r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1F9CA237" w14:textId="77777777" w:rsidR="00CB4409" w:rsidRDefault="00CB4409" w:rsidP="00CB4409">
      <w:pPr>
        <w:pBdr>
          <w:bottom w:val="single" w:sz="4" w:space="1" w:color="auto"/>
        </w:pBd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902D5BF" w14:textId="77777777" w:rsidR="00CB4409" w:rsidRDefault="00CB4409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CCEEEC2" w14:textId="5D90E6B5" w:rsidR="00CB4409" w:rsidRPr="000B2DAA" w:rsidRDefault="00CB4409" w:rsidP="00CB4409">
      <w:pPr>
        <w:autoSpaceDE w:val="0"/>
        <w:autoSpaceDN w:val="0"/>
        <w:adjustRightInd w:val="0"/>
        <w:ind w:hanging="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lastRenderedPageBreak/>
        <w:t>4</w:t>
      </w:r>
      <w:r w:rsidRPr="000B2DA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Pr="000B2DAA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Solve </w:t>
      </w:r>
      <w:r w:rsidRPr="000B2DAA">
        <w:rPr>
          <w:rFonts w:ascii="Times New Roman" w:eastAsia="Calibri" w:hAnsi="Times New Roman" w:cs="Times New Roman"/>
          <w:sz w:val="24"/>
          <w:szCs w:val="24"/>
          <w:lang w:eastAsia="en-GB"/>
        </w:rPr>
        <w:tab/>
      </w:r>
      <w:r w:rsidRPr="000B2DAA">
        <w:rPr>
          <w:rFonts w:ascii="Times New Roman" w:eastAsia="Calibri" w:hAnsi="Times New Roman" w:cs="Times New Roman"/>
          <w:noProof/>
          <w:position w:val="-24"/>
          <w:sz w:val="24"/>
          <w:szCs w:val="24"/>
          <w:lang w:eastAsia="en-GB"/>
        </w:rPr>
        <w:drawing>
          <wp:inline distT="0" distB="0" distL="0" distR="0" wp14:anchorId="5ABFD799" wp14:editId="0CBEF95A">
            <wp:extent cx="1387475" cy="425450"/>
            <wp:effectExtent l="0" t="0" r="317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7475" cy="42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AA514F" w14:textId="77777777" w:rsidR="00CB4409" w:rsidRPr="000B2DAA" w:rsidRDefault="00CB4409" w:rsidP="00CB440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35FE0C75" w14:textId="77777777" w:rsidR="00CB4409" w:rsidRPr="000B2DAA" w:rsidRDefault="00CB4409" w:rsidP="00CB440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6E30A64A" w14:textId="77777777" w:rsidR="00CB4409" w:rsidRPr="000B2DAA" w:rsidRDefault="00CB4409" w:rsidP="00CB440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5B685127" w14:textId="77777777" w:rsidR="00CB4409" w:rsidRPr="000B2DAA" w:rsidRDefault="00CB4409" w:rsidP="00CB440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4BFE3124" w14:textId="77777777" w:rsidR="00CB4409" w:rsidRPr="000B2DAA" w:rsidRDefault="00CB4409" w:rsidP="00CB440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71B00219" w14:textId="77777777" w:rsidR="00CB4409" w:rsidRPr="000B2DAA" w:rsidRDefault="00CB4409" w:rsidP="00CB440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084D78FD" w14:textId="77777777" w:rsidR="00CB4409" w:rsidRPr="000B2DAA" w:rsidRDefault="00CB4409" w:rsidP="00CB440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1F2737C9" w14:textId="77777777" w:rsidR="00CB4409" w:rsidRPr="000B2DAA" w:rsidRDefault="00CB4409" w:rsidP="00CB440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3E93E480" w14:textId="77777777" w:rsidR="00CB4409" w:rsidRPr="000B2DAA" w:rsidRDefault="00CB4409" w:rsidP="00CB440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  <w:bookmarkStart w:id="2" w:name="_GoBack"/>
      <w:bookmarkEnd w:id="2"/>
    </w:p>
    <w:p w14:paraId="4AB1CB1B" w14:textId="77777777" w:rsidR="00CB4409" w:rsidRPr="000B2DAA" w:rsidRDefault="00CB4409" w:rsidP="00CB440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21C9A506" w14:textId="77777777" w:rsidR="00CB4409" w:rsidRPr="000B2DAA" w:rsidRDefault="00CB4409" w:rsidP="00CB440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4FCCA554" w14:textId="77777777" w:rsidR="00CB4409" w:rsidRPr="000B2DAA" w:rsidRDefault="00CB4409" w:rsidP="00CB440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78EF72A9" w14:textId="77777777" w:rsidR="00CB4409" w:rsidRPr="000B2DAA" w:rsidRDefault="00CB4409" w:rsidP="00CB440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150EB3DC" w14:textId="77777777" w:rsidR="00CB4409" w:rsidRPr="000B2DAA" w:rsidRDefault="00CB4409" w:rsidP="00CB440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7016B923" w14:textId="77777777" w:rsidR="00CB4409" w:rsidRPr="000B2DAA" w:rsidRDefault="00CB4409" w:rsidP="00CB440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32C97917" w14:textId="77777777" w:rsidR="00CB4409" w:rsidRPr="000B2DAA" w:rsidRDefault="00CB4409" w:rsidP="00CB440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7637271E" w14:textId="77777777" w:rsidR="00CB4409" w:rsidRPr="000B2DAA" w:rsidRDefault="00CB4409" w:rsidP="00CB440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3CE499D8" w14:textId="77777777" w:rsidR="00CB4409" w:rsidRPr="000B2DAA" w:rsidRDefault="00CB4409" w:rsidP="00CB440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28EEB555" w14:textId="77777777" w:rsidR="00CB4409" w:rsidRPr="000B2DAA" w:rsidRDefault="00CB4409" w:rsidP="00CB440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68AF4AC1" w14:textId="77777777" w:rsidR="00CB4409" w:rsidRPr="000B2DAA" w:rsidRDefault="00CB4409" w:rsidP="00CB440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27D3B5E4" w14:textId="33079158" w:rsidR="00CB4409" w:rsidRDefault="00CB4409" w:rsidP="00CB440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445FAB7E" w14:textId="2542E867" w:rsidR="006B7C3C" w:rsidRDefault="006B7C3C" w:rsidP="00CB440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12DA72EA" w14:textId="61773706" w:rsidR="006B7C3C" w:rsidRDefault="006B7C3C" w:rsidP="00CB440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3586CDFA" w14:textId="0F98BFC6" w:rsidR="006B7C3C" w:rsidRDefault="006B7C3C" w:rsidP="00CB440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7201BB22" w14:textId="47750DFF" w:rsidR="006B7C3C" w:rsidRDefault="006B7C3C" w:rsidP="00CB440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70A6D935" w14:textId="77777777" w:rsidR="006B7C3C" w:rsidRPr="000B2DAA" w:rsidRDefault="006B7C3C" w:rsidP="00CB440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7FF5B541" w14:textId="77777777" w:rsidR="00CB4409" w:rsidRPr="000B2DAA" w:rsidRDefault="00CB4409" w:rsidP="00CB440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10377F1E" w14:textId="77777777" w:rsidR="00CB4409" w:rsidRPr="000B2DAA" w:rsidRDefault="00CB4409" w:rsidP="00CB440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3C146928" w14:textId="77777777" w:rsidR="00CB4409" w:rsidRPr="000B2DAA" w:rsidRDefault="00CB4409" w:rsidP="00CB440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7612F367" w14:textId="77777777" w:rsidR="00CB4409" w:rsidRPr="000B2DAA" w:rsidRDefault="00CB4409" w:rsidP="00CB440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5010A862" w14:textId="77777777" w:rsidR="00CB4409" w:rsidRPr="000B2DAA" w:rsidRDefault="00CB4409" w:rsidP="00CB440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2A189C15" w14:textId="77777777" w:rsidR="00CB4409" w:rsidRPr="000B2DAA" w:rsidRDefault="00CB4409" w:rsidP="00CB4409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0B2DAA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x </w:t>
      </w:r>
      <w:r w:rsidRPr="000B2DAA">
        <w:rPr>
          <w:rFonts w:ascii="Times New Roman" w:eastAsia="Calibri" w:hAnsi="Times New Roman" w:cs="Times New Roman"/>
          <w:sz w:val="24"/>
          <w:szCs w:val="24"/>
          <w:lang w:eastAsia="en-GB"/>
        </w:rPr>
        <w:t>= ......................................................</w:t>
      </w:r>
    </w:p>
    <w:p w14:paraId="0D289B5D" w14:textId="76A9B06A" w:rsidR="00CB4409" w:rsidRPr="000B2DAA" w:rsidRDefault="00CB4409" w:rsidP="00CB440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0B2DA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4</w:t>
      </w:r>
      <w:r w:rsidRPr="000B2DA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4 marks)</w:t>
      </w:r>
    </w:p>
    <w:p w14:paraId="69DCE812" w14:textId="77777777" w:rsidR="00CB4409" w:rsidRPr="000B2DAA" w:rsidRDefault="00CB4409" w:rsidP="00CB4409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0B2DA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2850C8E" w14:textId="3874F618" w:rsidR="00CB4409" w:rsidRDefault="00CB4409" w:rsidP="00CB4409">
      <w:pPr>
        <w:jc w:val="right"/>
        <w:rPr>
          <w:rFonts w:ascii="Times New Roman" w:hAnsi="Times New Roman"/>
          <w:b/>
          <w:bCs/>
          <w:sz w:val="24"/>
          <w:szCs w:val="24"/>
        </w:rPr>
      </w:pPr>
      <w:r w:rsidRPr="00C07D5D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60800" behindDoc="0" locked="0" layoutInCell="1" allowOverlap="1" wp14:anchorId="03E036F7" wp14:editId="194A323A">
                <wp:simplePos x="0" y="0"/>
                <wp:positionH relativeFrom="column">
                  <wp:posOffset>-11430</wp:posOffset>
                </wp:positionH>
                <wp:positionV relativeFrom="paragraph">
                  <wp:posOffset>59164</wp:posOffset>
                </wp:positionV>
                <wp:extent cx="5745480" cy="0"/>
                <wp:effectExtent l="0" t="19050" r="26670" b="19050"/>
                <wp:wrapNone/>
                <wp:docPr id="18" name="Straight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4548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D7BE0F0" id="Straight Connector 18" o:spid="_x0000_s1026" style="position:absolute;z-index:25166080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.9pt,4.65pt" to="451.5pt,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14:paraId="5DA86A36" w14:textId="3209AE6A" w:rsidR="00412CFF" w:rsidRDefault="00412CFF" w:rsidP="00CB4409">
      <w:pPr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925C15">
        <w:rPr>
          <w:rFonts w:ascii="Times New Roman" w:hAnsi="Times New Roman"/>
          <w:b/>
          <w:bCs/>
          <w:sz w:val="24"/>
          <w:szCs w:val="24"/>
        </w:rPr>
        <w:t xml:space="preserve">TOTAL MARKS FOR PAPER: </w:t>
      </w:r>
      <w:r>
        <w:rPr>
          <w:rFonts w:ascii="Times New Roman" w:hAnsi="Times New Roman"/>
          <w:b/>
          <w:bCs/>
          <w:sz w:val="24"/>
          <w:szCs w:val="24"/>
        </w:rPr>
        <w:t>14</w:t>
      </w:r>
    </w:p>
    <w:p w14:paraId="20FF7961" w14:textId="77777777" w:rsidR="00412CFF" w:rsidRPr="00DC701A" w:rsidRDefault="00412CFF" w:rsidP="00412CFF">
      <w:pP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0A4C0F0E" w14:textId="77777777" w:rsidR="00412CFF" w:rsidRPr="00DC701A" w:rsidRDefault="00412CFF" w:rsidP="00752C47">
      <w:pP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sectPr w:rsidR="00412CFF" w:rsidRPr="00DC701A">
      <w:headerReference w:type="default" r:id="rId15"/>
      <w:footerReference w:type="default" r:id="rId16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3286BFB" w14:textId="77777777" w:rsidR="00880B37" w:rsidRDefault="00880B37" w:rsidP="00175BBA">
      <w:r>
        <w:separator/>
      </w:r>
    </w:p>
  </w:endnote>
  <w:endnote w:type="continuationSeparator" w:id="0">
    <w:p w14:paraId="3E63B166" w14:textId="77777777" w:rsidR="00880B37" w:rsidRDefault="00880B37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D4DC0F" w14:textId="77777777" w:rsidR="00EC44AB" w:rsidRPr="00133D3D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4E91F463" w14:textId="14358654" w:rsidR="000A54BF" w:rsidRPr="00EC44AB" w:rsidRDefault="00EC44AB" w:rsidP="00EC44AB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9A73457" w14:textId="77777777" w:rsidR="00880B37" w:rsidRDefault="00880B37" w:rsidP="00175BBA">
      <w:r>
        <w:separator/>
      </w:r>
    </w:p>
  </w:footnote>
  <w:footnote w:type="continuationSeparator" w:id="0">
    <w:p w14:paraId="7D814AF8" w14:textId="77777777" w:rsidR="00880B37" w:rsidRDefault="00880B37" w:rsidP="00175B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642E18" w14:textId="3A6547BC" w:rsidR="00EC44AB" w:rsidRPr="00EC44AB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>
      <w:rPr>
        <w:rFonts w:ascii="Times New Roman" w:hAnsi="Times New Roman"/>
        <w:b/>
        <w:bCs/>
        <w:sz w:val="24"/>
        <w:szCs w:val="24"/>
      </w:rPr>
      <w:t xml:space="preserve">1MA1 </w:t>
    </w:r>
    <w:r w:rsidR="005A76DB">
      <w:rPr>
        <w:rFonts w:ascii="Times New Roman" w:hAnsi="Times New Roman"/>
        <w:b/>
        <w:bCs/>
        <w:sz w:val="24"/>
        <w:szCs w:val="24"/>
      </w:rPr>
      <w:t xml:space="preserve">Higher </w:t>
    </w:r>
    <w:r w:rsidR="009A6397">
      <w:rPr>
        <w:rFonts w:ascii="Times New Roman" w:hAnsi="Times New Roman"/>
        <w:b/>
        <w:bCs/>
        <w:sz w:val="24"/>
        <w:szCs w:val="24"/>
      </w:rPr>
      <w:t>themed</w:t>
    </w:r>
    <w:r>
      <w:rPr>
        <w:rFonts w:ascii="Times New Roman" w:hAnsi="Times New Roman"/>
        <w:b/>
        <w:bCs/>
        <w:sz w:val="24"/>
        <w:szCs w:val="24"/>
      </w:rPr>
      <w:t xml:space="preserve"> papers: </w:t>
    </w:r>
    <w:r w:rsidR="005E1A85">
      <w:rPr>
        <w:rFonts w:ascii="Times New Roman" w:hAnsi="Times New Roman"/>
        <w:b/>
        <w:bCs/>
        <w:sz w:val="24"/>
        <w:szCs w:val="24"/>
      </w:rPr>
      <w:t>Solving equations: Linear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proofState w:spelling="clean" w:grammar="clean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E5A3C"/>
    <w:rsid w:val="00001594"/>
    <w:rsid w:val="00001FFF"/>
    <w:rsid w:val="0001584D"/>
    <w:rsid w:val="00057B00"/>
    <w:rsid w:val="00057BD1"/>
    <w:rsid w:val="000810E8"/>
    <w:rsid w:val="000971DD"/>
    <w:rsid w:val="000A54BF"/>
    <w:rsid w:val="000B2DAA"/>
    <w:rsid w:val="000C02C2"/>
    <w:rsid w:val="000C10AB"/>
    <w:rsid w:val="000C343B"/>
    <w:rsid w:val="000E6956"/>
    <w:rsid w:val="000F4A4E"/>
    <w:rsid w:val="000F4EF5"/>
    <w:rsid w:val="001030FC"/>
    <w:rsid w:val="00120AC1"/>
    <w:rsid w:val="001443EA"/>
    <w:rsid w:val="0014526D"/>
    <w:rsid w:val="001526D3"/>
    <w:rsid w:val="00163AE8"/>
    <w:rsid w:val="00175BBA"/>
    <w:rsid w:val="00176B32"/>
    <w:rsid w:val="001823FE"/>
    <w:rsid w:val="001A7AC0"/>
    <w:rsid w:val="001B10D8"/>
    <w:rsid w:val="001E47BB"/>
    <w:rsid w:val="001E4F60"/>
    <w:rsid w:val="001E5989"/>
    <w:rsid w:val="001F2B7E"/>
    <w:rsid w:val="001F3737"/>
    <w:rsid w:val="0020371A"/>
    <w:rsid w:val="00204AA8"/>
    <w:rsid w:val="00222221"/>
    <w:rsid w:val="002565AE"/>
    <w:rsid w:val="00260F49"/>
    <w:rsid w:val="002809F3"/>
    <w:rsid w:val="002A12FA"/>
    <w:rsid w:val="002A2E5C"/>
    <w:rsid w:val="002B6A35"/>
    <w:rsid w:val="002C7916"/>
    <w:rsid w:val="002D64C7"/>
    <w:rsid w:val="003034F9"/>
    <w:rsid w:val="00324619"/>
    <w:rsid w:val="00330798"/>
    <w:rsid w:val="003377BB"/>
    <w:rsid w:val="00343318"/>
    <w:rsid w:val="0037116D"/>
    <w:rsid w:val="00395D60"/>
    <w:rsid w:val="003C10A5"/>
    <w:rsid w:val="00405147"/>
    <w:rsid w:val="004054AB"/>
    <w:rsid w:val="00412CFF"/>
    <w:rsid w:val="00414093"/>
    <w:rsid w:val="004538A5"/>
    <w:rsid w:val="004574F4"/>
    <w:rsid w:val="004A1220"/>
    <w:rsid w:val="004B0AB9"/>
    <w:rsid w:val="004E1A95"/>
    <w:rsid w:val="004E45B2"/>
    <w:rsid w:val="00511E8A"/>
    <w:rsid w:val="00515A97"/>
    <w:rsid w:val="00523741"/>
    <w:rsid w:val="00532963"/>
    <w:rsid w:val="00535338"/>
    <w:rsid w:val="00536D15"/>
    <w:rsid w:val="00540C60"/>
    <w:rsid w:val="005548DC"/>
    <w:rsid w:val="005631A7"/>
    <w:rsid w:val="005654CC"/>
    <w:rsid w:val="00570F59"/>
    <w:rsid w:val="005822DE"/>
    <w:rsid w:val="00585446"/>
    <w:rsid w:val="00587B32"/>
    <w:rsid w:val="005907E7"/>
    <w:rsid w:val="005A3C6A"/>
    <w:rsid w:val="005A5462"/>
    <w:rsid w:val="005A76DB"/>
    <w:rsid w:val="005B347C"/>
    <w:rsid w:val="005B43EF"/>
    <w:rsid w:val="005E1A85"/>
    <w:rsid w:val="005E5A3C"/>
    <w:rsid w:val="00614D11"/>
    <w:rsid w:val="00615976"/>
    <w:rsid w:val="00624B01"/>
    <w:rsid w:val="00626F0E"/>
    <w:rsid w:val="00633511"/>
    <w:rsid w:val="00651689"/>
    <w:rsid w:val="00663EFE"/>
    <w:rsid w:val="00680E5B"/>
    <w:rsid w:val="006836D3"/>
    <w:rsid w:val="006B0B8D"/>
    <w:rsid w:val="006B13DC"/>
    <w:rsid w:val="006B7C3C"/>
    <w:rsid w:val="006C0FC7"/>
    <w:rsid w:val="006F55BF"/>
    <w:rsid w:val="006F5905"/>
    <w:rsid w:val="006F62CB"/>
    <w:rsid w:val="00723957"/>
    <w:rsid w:val="0072718D"/>
    <w:rsid w:val="00752C47"/>
    <w:rsid w:val="00787520"/>
    <w:rsid w:val="00797E94"/>
    <w:rsid w:val="007A336F"/>
    <w:rsid w:val="007A45C8"/>
    <w:rsid w:val="007D1500"/>
    <w:rsid w:val="007E6F22"/>
    <w:rsid w:val="0082560E"/>
    <w:rsid w:val="00827782"/>
    <w:rsid w:val="00841E42"/>
    <w:rsid w:val="00844161"/>
    <w:rsid w:val="00874CFD"/>
    <w:rsid w:val="00880B37"/>
    <w:rsid w:val="008A78B8"/>
    <w:rsid w:val="008B7183"/>
    <w:rsid w:val="008C0A25"/>
    <w:rsid w:val="008E0D99"/>
    <w:rsid w:val="008E1CF2"/>
    <w:rsid w:val="008F562D"/>
    <w:rsid w:val="00917D54"/>
    <w:rsid w:val="0093165D"/>
    <w:rsid w:val="009425CE"/>
    <w:rsid w:val="009602D8"/>
    <w:rsid w:val="00971BED"/>
    <w:rsid w:val="00976B21"/>
    <w:rsid w:val="00985F81"/>
    <w:rsid w:val="009A511D"/>
    <w:rsid w:val="009A6397"/>
    <w:rsid w:val="009B3D82"/>
    <w:rsid w:val="009B71CF"/>
    <w:rsid w:val="009F3CE5"/>
    <w:rsid w:val="00A41D2E"/>
    <w:rsid w:val="00A52E25"/>
    <w:rsid w:val="00A5611E"/>
    <w:rsid w:val="00A613C9"/>
    <w:rsid w:val="00A62749"/>
    <w:rsid w:val="00A63683"/>
    <w:rsid w:val="00A7593A"/>
    <w:rsid w:val="00A766AD"/>
    <w:rsid w:val="00A970BB"/>
    <w:rsid w:val="00AA423B"/>
    <w:rsid w:val="00AB0346"/>
    <w:rsid w:val="00AC7E61"/>
    <w:rsid w:val="00AE4492"/>
    <w:rsid w:val="00B0368B"/>
    <w:rsid w:val="00B25C0E"/>
    <w:rsid w:val="00B60127"/>
    <w:rsid w:val="00B608CF"/>
    <w:rsid w:val="00B73A10"/>
    <w:rsid w:val="00B857FF"/>
    <w:rsid w:val="00B9524E"/>
    <w:rsid w:val="00BB103B"/>
    <w:rsid w:val="00BB5CB8"/>
    <w:rsid w:val="00BC7598"/>
    <w:rsid w:val="00BE409D"/>
    <w:rsid w:val="00BF56DD"/>
    <w:rsid w:val="00C04C0A"/>
    <w:rsid w:val="00C0764A"/>
    <w:rsid w:val="00C0774A"/>
    <w:rsid w:val="00C21058"/>
    <w:rsid w:val="00C24AEF"/>
    <w:rsid w:val="00C24EF0"/>
    <w:rsid w:val="00C45602"/>
    <w:rsid w:val="00C50AF5"/>
    <w:rsid w:val="00C55F14"/>
    <w:rsid w:val="00C84BA8"/>
    <w:rsid w:val="00C954DE"/>
    <w:rsid w:val="00CB4409"/>
    <w:rsid w:val="00CD2689"/>
    <w:rsid w:val="00CE0BB1"/>
    <w:rsid w:val="00CE3312"/>
    <w:rsid w:val="00CE5C1A"/>
    <w:rsid w:val="00D15E05"/>
    <w:rsid w:val="00D60A85"/>
    <w:rsid w:val="00D60D1A"/>
    <w:rsid w:val="00D70F49"/>
    <w:rsid w:val="00D74713"/>
    <w:rsid w:val="00D8497C"/>
    <w:rsid w:val="00D964DE"/>
    <w:rsid w:val="00DC26AF"/>
    <w:rsid w:val="00DC701A"/>
    <w:rsid w:val="00DC7373"/>
    <w:rsid w:val="00DE0BCE"/>
    <w:rsid w:val="00DE31F7"/>
    <w:rsid w:val="00DF386C"/>
    <w:rsid w:val="00E0122D"/>
    <w:rsid w:val="00E133C7"/>
    <w:rsid w:val="00E3135D"/>
    <w:rsid w:val="00E31A1D"/>
    <w:rsid w:val="00E3358D"/>
    <w:rsid w:val="00E5293E"/>
    <w:rsid w:val="00E52D40"/>
    <w:rsid w:val="00E54EA1"/>
    <w:rsid w:val="00E613E3"/>
    <w:rsid w:val="00E62106"/>
    <w:rsid w:val="00E670FC"/>
    <w:rsid w:val="00E67348"/>
    <w:rsid w:val="00E85A89"/>
    <w:rsid w:val="00E94A19"/>
    <w:rsid w:val="00EA7115"/>
    <w:rsid w:val="00EB165D"/>
    <w:rsid w:val="00EB1AB3"/>
    <w:rsid w:val="00EB2C52"/>
    <w:rsid w:val="00EB51F7"/>
    <w:rsid w:val="00EB7DEC"/>
    <w:rsid w:val="00EC44AB"/>
    <w:rsid w:val="00ED39E1"/>
    <w:rsid w:val="00ED6321"/>
    <w:rsid w:val="00EE3D82"/>
    <w:rsid w:val="00EF7697"/>
    <w:rsid w:val="00F314E4"/>
    <w:rsid w:val="00F3473D"/>
    <w:rsid w:val="00F962C1"/>
    <w:rsid w:val="00FD2377"/>
    <w:rsid w:val="00FD5DF3"/>
    <w:rsid w:val="00FE5B88"/>
    <w:rsid w:val="00FF29E8"/>
    <w:rsid w:val="00FF56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1B234E07-8A22-4B88-8042-33971A48ED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917D54"/>
    <w:pPr>
      <w:spacing w:after="160" w:line="256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917D54"/>
    <w:pPr>
      <w:spacing w:after="160" w:line="256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55888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tmp"/><Relationship Id="rId12" Type="http://schemas.openxmlformats.org/officeDocument/2006/relationships/image" Target="media/image5.e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image" Target="media/image4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3</TotalTime>
  <Pages>4</Pages>
  <Words>284</Words>
  <Characters>162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Ahmed, Saira</cp:lastModifiedBy>
  <cp:revision>4</cp:revision>
  <dcterms:created xsi:type="dcterms:W3CDTF">2019-10-18T05:47:00Z</dcterms:created>
  <dcterms:modified xsi:type="dcterms:W3CDTF">2020-09-24T18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